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1EBC" w:rsidRPr="00E01EBC" w:rsidRDefault="00E01EBC">
      <w:bookmarkStart w:id="0" w:name="_GoBack"/>
      <w:bookmarkEnd w:id="0"/>
      <w:r>
        <w:rPr>
          <w:lang w:val="en-US"/>
        </w:rPr>
        <w:t xml:space="preserve">4 </w:t>
      </w:r>
      <w:r>
        <w:t>класс</w:t>
      </w:r>
    </w:p>
    <w:p w:rsidR="00FA62E5" w:rsidRDefault="00FA62E5" w:rsidP="00E01EBC">
      <w:pPr>
        <w:pStyle w:val="a3"/>
        <w:numPr>
          <w:ilvl w:val="0"/>
          <w:numId w:val="1"/>
        </w:numPr>
      </w:pPr>
      <w:r w:rsidRPr="00FA62E5">
        <w:t>Вова начал читать книгу  10 февраля, а закончил 12 марта, причем каждый день он читал хотя бы немного. Сколько дней Вова читал книгу?</w:t>
      </w:r>
    </w:p>
    <w:p w:rsidR="00E01EBC" w:rsidRPr="00463898" w:rsidRDefault="00E01EBC" w:rsidP="00E01EBC">
      <w:pPr>
        <w:pStyle w:val="a3"/>
        <w:numPr>
          <w:ilvl w:val="0"/>
          <w:numId w:val="1"/>
        </w:numPr>
      </w:pPr>
      <w:r w:rsidRPr="000E332E">
        <w:t>На каждой перемене Пончик съедает по 2 конфеты. За неделю (с понедельника по субботу) было 28 уроков. Сколько всего конфет съел Пончик за неделю?</w:t>
      </w:r>
    </w:p>
    <w:p w:rsidR="00463898" w:rsidRPr="00463898" w:rsidRDefault="00463898" w:rsidP="00E01EBC">
      <w:pPr>
        <w:pStyle w:val="a3"/>
        <w:numPr>
          <w:ilvl w:val="0"/>
          <w:numId w:val="1"/>
        </w:numPr>
      </w:pPr>
      <w:r w:rsidRPr="00463898">
        <w:t xml:space="preserve">Можно ли целые числа от 1 до 9 выписать в строку так, чтобы разность любых двух соседних (из большего </w:t>
      </w:r>
      <w:r w:rsidR="008B719B">
        <w:t xml:space="preserve">числа </w:t>
      </w:r>
      <w:r w:rsidRPr="00463898">
        <w:t xml:space="preserve">вычитается </w:t>
      </w:r>
      <w:proofErr w:type="gramStart"/>
      <w:r w:rsidRPr="00463898">
        <w:t>меньшее</w:t>
      </w:r>
      <w:proofErr w:type="gramEnd"/>
      <w:r w:rsidRPr="00463898">
        <w:t>) была не меньше 5?</w:t>
      </w:r>
    </w:p>
    <w:p w:rsidR="00E01EBC" w:rsidRPr="004E75AB" w:rsidRDefault="00E01EBC" w:rsidP="00E01EBC">
      <w:pPr>
        <w:pStyle w:val="a3"/>
        <w:numPr>
          <w:ilvl w:val="0"/>
          <w:numId w:val="1"/>
        </w:numPr>
      </w:pPr>
      <w:r>
        <w:t xml:space="preserve">Сколькими способами можно клетчатую полоску размером </w:t>
      </w:r>
      <w:r w:rsidR="003701BB" w:rsidRPr="003701BB">
        <w:t>5</w:t>
      </w:r>
      <w:r>
        <w:t xml:space="preserve">х2 </w:t>
      </w:r>
      <w:r w:rsidR="00F93B87">
        <w:t>замостить</w:t>
      </w:r>
      <w:r>
        <w:t xml:space="preserve"> прямоугольниками размером 1х2?</w:t>
      </w:r>
    </w:p>
    <w:p w:rsidR="004E75AB" w:rsidRDefault="004E75AB" w:rsidP="00E01EBC">
      <w:pPr>
        <w:pStyle w:val="a3"/>
        <w:numPr>
          <w:ilvl w:val="0"/>
          <w:numId w:val="1"/>
        </w:numPr>
      </w:pPr>
      <w:r>
        <w:t>К переправе через реку подошли три разбойника с левой стороны и 4 купца с правой.  На левой стороне имеется двухместная лодка. Как им всем переправиться через реку, если купцы не хотят оказаться на одном берегу с разбойниками в меньшинстве?</w:t>
      </w:r>
    </w:p>
    <w:p w:rsidR="00E01EBC" w:rsidRDefault="00E01EBC" w:rsidP="00E01EBC">
      <w:pPr>
        <w:pStyle w:val="a3"/>
      </w:pPr>
    </w:p>
    <w:p w:rsidR="008B719B" w:rsidRDefault="008B719B" w:rsidP="00E01EBC">
      <w:pPr>
        <w:pStyle w:val="a3"/>
      </w:pPr>
      <w:r>
        <w:t>Решения.</w:t>
      </w:r>
    </w:p>
    <w:p w:rsidR="008B719B" w:rsidRDefault="008B719B" w:rsidP="008B719B">
      <w:pPr>
        <w:pStyle w:val="a3"/>
        <w:numPr>
          <w:ilvl w:val="0"/>
          <w:numId w:val="4"/>
        </w:numPr>
      </w:pPr>
      <w:r>
        <w:t>Если год был високосный, то Вова читал 29-9=20 дней в феврале и 12 дней в марте, всего 32 дня. Если год не был високосным, то он читал книгу 31 день.</w:t>
      </w:r>
    </w:p>
    <w:p w:rsidR="008B719B" w:rsidRDefault="00943F71" w:rsidP="008B719B">
      <w:pPr>
        <w:pStyle w:val="a3"/>
        <w:numPr>
          <w:ilvl w:val="0"/>
          <w:numId w:val="4"/>
        </w:numPr>
      </w:pPr>
      <w:r>
        <w:t>Каждый день число перемен на 1 меньше числа уроков, значит, за 6 дней эта разница достигнет 6. Таким образом, общее число перемен равно 22 и Пончик за неделю съел 44 конфеты.</w:t>
      </w:r>
    </w:p>
    <w:p w:rsidR="00943F71" w:rsidRDefault="00943F71" w:rsidP="008B719B">
      <w:pPr>
        <w:pStyle w:val="a3"/>
        <w:numPr>
          <w:ilvl w:val="0"/>
          <w:numId w:val="4"/>
        </w:numPr>
      </w:pPr>
      <w:r>
        <w:t>Нельзя, так как нам некуда будет поставить число 5.</w:t>
      </w:r>
    </w:p>
    <w:p w:rsidR="00943F71" w:rsidRDefault="007F1605" w:rsidP="008B719B">
      <w:pPr>
        <w:pStyle w:val="a3"/>
        <w:numPr>
          <w:ilvl w:val="0"/>
          <w:numId w:val="4"/>
        </w:numPr>
      </w:pPr>
      <w:r>
        <w:t>Всего 8 способов (три способа с одним вертикально расположенным прямоугольником, 4 способа с тремя вертикальными прямоугольниками и один способ, когда все пять прямоугольников расположены вертикально).</w:t>
      </w:r>
    </w:p>
    <w:p w:rsidR="007F1605" w:rsidRDefault="005177C0" w:rsidP="008B719B">
      <w:pPr>
        <w:pStyle w:val="a3"/>
        <w:numPr>
          <w:ilvl w:val="0"/>
          <w:numId w:val="4"/>
        </w:numPr>
      </w:pPr>
      <w:r>
        <w:t>Например, так: сначала плывет 1 разбойник</w:t>
      </w:r>
      <w:r w:rsidR="007F1605">
        <w:t>, потом два</w:t>
      </w:r>
      <w:r>
        <w:t xml:space="preserve"> купца, потом еще один разбойник, снова два купца и один разбойник.</w:t>
      </w:r>
    </w:p>
    <w:p w:rsidR="008B719B" w:rsidRDefault="008B719B" w:rsidP="00E01EBC">
      <w:pPr>
        <w:pStyle w:val="a3"/>
      </w:pPr>
    </w:p>
    <w:p w:rsidR="00E01EBC" w:rsidRDefault="00E01EBC" w:rsidP="00E01EBC">
      <w:pPr>
        <w:pStyle w:val="a3"/>
      </w:pPr>
      <w:r>
        <w:t>5 класс</w:t>
      </w:r>
    </w:p>
    <w:p w:rsidR="00074CE1" w:rsidRPr="00463898" w:rsidRDefault="00074CE1" w:rsidP="00E01EBC">
      <w:pPr>
        <w:pStyle w:val="a3"/>
        <w:numPr>
          <w:ilvl w:val="0"/>
          <w:numId w:val="2"/>
        </w:numPr>
      </w:pPr>
      <w:r w:rsidRPr="00074CE1">
        <w:t>12-метровое бревно распилили на 3-х метровые чурбаки за 12 минут. За сколько такое бревно можно распилить на метровые чурбаки?</w:t>
      </w:r>
    </w:p>
    <w:p w:rsidR="00463898" w:rsidRPr="00463898" w:rsidRDefault="00463898" w:rsidP="00E01EBC">
      <w:pPr>
        <w:pStyle w:val="a3"/>
        <w:numPr>
          <w:ilvl w:val="0"/>
          <w:numId w:val="2"/>
        </w:numPr>
      </w:pPr>
      <w:r w:rsidRPr="00463898">
        <w:t>Можно ли целые числ</w:t>
      </w:r>
      <w:r>
        <w:t xml:space="preserve">а от 1 до </w:t>
      </w:r>
      <w:r w:rsidRPr="00463898">
        <w:t xml:space="preserve">10 выписать в строку так, чтобы разность любых двух соседних (из большего вычитается </w:t>
      </w:r>
      <w:proofErr w:type="gramStart"/>
      <w:r w:rsidRPr="00463898">
        <w:t>меньшее</w:t>
      </w:r>
      <w:proofErr w:type="gramEnd"/>
      <w:r w:rsidRPr="00463898">
        <w:t>) была не меньше 5?</w:t>
      </w:r>
    </w:p>
    <w:p w:rsidR="00D4643F" w:rsidRDefault="00E01EBC" w:rsidP="00E01EBC">
      <w:pPr>
        <w:pStyle w:val="a3"/>
        <w:numPr>
          <w:ilvl w:val="0"/>
          <w:numId w:val="2"/>
        </w:numPr>
      </w:pPr>
      <w:r>
        <w:t xml:space="preserve">Сколькими способами можно клетчатую полоску размером </w:t>
      </w:r>
      <w:r w:rsidR="004E75AB" w:rsidRPr="004E75AB">
        <w:t>6</w:t>
      </w:r>
      <w:r>
        <w:t xml:space="preserve">х2 </w:t>
      </w:r>
      <w:r w:rsidR="00F93B87">
        <w:t>замостить</w:t>
      </w:r>
      <w:r>
        <w:t xml:space="preserve"> прямоугольниками размером 1х2?</w:t>
      </w:r>
    </w:p>
    <w:p w:rsidR="005900BC" w:rsidRPr="0024658C" w:rsidRDefault="003701BB" w:rsidP="00E01EBC">
      <w:pPr>
        <w:pStyle w:val="a3"/>
        <w:numPr>
          <w:ilvl w:val="0"/>
          <w:numId w:val="2"/>
        </w:numPr>
      </w:pPr>
      <w:r>
        <w:t>К кабинке канатной дороги на гору подошли четверо с весами 50, 60, 70 и 90 кг. Смотрителя нет, а в автоматическом режиме кабинка ходит туда-сюда только с грузом от 100 до 250 кг (в частности, пустой не ходит), при условии, что пассажиров можно рассадить на две скамьи так, чтобы веса на скамьях отличались не более</w:t>
      </w:r>
      <w:proofErr w:type="gramStart"/>
      <w:r>
        <w:t>,</w:t>
      </w:r>
      <w:proofErr w:type="gramEnd"/>
      <w:r>
        <w:t xml:space="preserve"> чем на 25 кг. Как им всем подняться на гору? (Дополнительные грузы возить нельзя).</w:t>
      </w:r>
    </w:p>
    <w:p w:rsidR="0024658C" w:rsidRDefault="0024658C" w:rsidP="00E01EBC">
      <w:pPr>
        <w:pStyle w:val="a3"/>
        <w:numPr>
          <w:ilvl w:val="0"/>
          <w:numId w:val="2"/>
        </w:numPr>
      </w:pPr>
      <w:r>
        <w:t>На доске выписали 20 чисел. Оказалось, что 11 из них делятся на 13, а 13 делятся на 11. Докажите, что хотя бы одно из чисел больше 500.</w:t>
      </w:r>
    </w:p>
    <w:p w:rsidR="0056683E" w:rsidRDefault="0056683E" w:rsidP="0056683E">
      <w:pPr>
        <w:pStyle w:val="a3"/>
      </w:pPr>
    </w:p>
    <w:p w:rsidR="0056683E" w:rsidRDefault="0056683E" w:rsidP="0056683E">
      <w:pPr>
        <w:pStyle w:val="a3"/>
      </w:pPr>
      <w:r>
        <w:t>Решения.</w:t>
      </w:r>
    </w:p>
    <w:p w:rsidR="0056683E" w:rsidRDefault="0056683E" w:rsidP="0056683E">
      <w:pPr>
        <w:pStyle w:val="a3"/>
        <w:numPr>
          <w:ilvl w:val="0"/>
          <w:numId w:val="5"/>
        </w:numPr>
      </w:pPr>
      <w:r>
        <w:t>Бревно распилили на 4 чурбака, для этого потребовалось сделать 3 распила, то есть на один распил уходит 4 минуты. Чтобы распилить бревно на метровые чурбаки, потребуется сделать 11 распилов, и на это уйдет 44 минуты.</w:t>
      </w:r>
    </w:p>
    <w:p w:rsidR="00DD2B4F" w:rsidRDefault="00DD2B4F" w:rsidP="0056683E">
      <w:pPr>
        <w:pStyle w:val="a3"/>
        <w:numPr>
          <w:ilvl w:val="0"/>
          <w:numId w:val="5"/>
        </w:numPr>
      </w:pPr>
      <w:r>
        <w:t>Можно, например, так: 5, 10, 4, 9, 3, 8, 2, 7, 1, 6.</w:t>
      </w:r>
    </w:p>
    <w:p w:rsidR="0016023B" w:rsidRDefault="0016023B" w:rsidP="0056683E">
      <w:pPr>
        <w:pStyle w:val="a3"/>
        <w:numPr>
          <w:ilvl w:val="0"/>
          <w:numId w:val="5"/>
        </w:numPr>
      </w:pPr>
      <w:r>
        <w:t>Всего 13 способов (6 способов с 2 вертикально расположенными прямоугольниками, 5 способов с 4 вертикальными прямоугольниками и по 1 способу, когда все прямоугольники расположены вертикально и когда все расположены горизонтально).</w:t>
      </w:r>
    </w:p>
    <w:p w:rsidR="0016023B" w:rsidRDefault="00414B7B" w:rsidP="0056683E">
      <w:pPr>
        <w:pStyle w:val="a3"/>
        <w:numPr>
          <w:ilvl w:val="0"/>
          <w:numId w:val="5"/>
        </w:numPr>
      </w:pPr>
      <w:r>
        <w:t>Например, так: 50, 60 и 90 вверх, 50 и 60 вниз, 50 и 70 вверх, 70 и 90 вниз, 60 и 70 вверх, 50 и 60 вниз, 50, 60 и 90 вверх.</w:t>
      </w:r>
    </w:p>
    <w:p w:rsidR="007139EF" w:rsidRDefault="00411F6B" w:rsidP="0056683E">
      <w:pPr>
        <w:pStyle w:val="a3"/>
        <w:numPr>
          <w:ilvl w:val="0"/>
          <w:numId w:val="5"/>
        </w:numPr>
      </w:pPr>
      <w:r>
        <w:t>По меньшей мере, 4 числа должны делиться и на 13 и на 11, то есть они должны делиться на 143. 4 самых маленьких натуральных числа, делящихся на 143, - это 143, 286, 429 и 572. Это означает, что хотя бы одно из чисел должно быть больше 500.</w:t>
      </w:r>
    </w:p>
    <w:p w:rsidR="00E01EBC" w:rsidRDefault="00E01EBC" w:rsidP="00E01EBC">
      <w:pPr>
        <w:pStyle w:val="a3"/>
      </w:pPr>
      <w:bookmarkStart w:id="1" w:name="171119"/>
    </w:p>
    <w:p w:rsidR="00E01EBC" w:rsidRDefault="00E01EBC" w:rsidP="00E01EBC">
      <w:pPr>
        <w:pStyle w:val="a3"/>
      </w:pPr>
    </w:p>
    <w:p w:rsidR="0020452C" w:rsidRDefault="0020452C" w:rsidP="00E01EBC">
      <w:pPr>
        <w:pStyle w:val="a3"/>
      </w:pPr>
    </w:p>
    <w:p w:rsidR="00E01EBC" w:rsidRDefault="00E01EBC" w:rsidP="00E01EBC">
      <w:pPr>
        <w:pStyle w:val="a3"/>
      </w:pPr>
      <w:r>
        <w:lastRenderedPageBreak/>
        <w:t>6 класс</w:t>
      </w:r>
    </w:p>
    <w:p w:rsidR="003701BB" w:rsidRPr="003701BB" w:rsidRDefault="003701BB" w:rsidP="00E01EBC">
      <w:pPr>
        <w:pStyle w:val="a3"/>
        <w:numPr>
          <w:ilvl w:val="0"/>
          <w:numId w:val="3"/>
        </w:numPr>
      </w:pPr>
      <w:r>
        <w:t xml:space="preserve">Муравей </w:t>
      </w:r>
      <w:proofErr w:type="gramStart"/>
      <w:r>
        <w:t>прополз 1</w:t>
      </w:r>
      <w:r>
        <w:rPr>
          <w:vertAlign w:val="superscript"/>
        </w:rPr>
        <w:t>3</w:t>
      </w:r>
      <w:r w:rsidRPr="003701BB">
        <w:t>/</w:t>
      </w:r>
      <w:r w:rsidRPr="003701BB">
        <w:rPr>
          <w:vertAlign w:val="subscript"/>
        </w:rPr>
        <w:t xml:space="preserve">7  </w:t>
      </w:r>
      <w:r>
        <w:t>м за 1 мин 50 сек</w:t>
      </w:r>
      <w:proofErr w:type="gramEnd"/>
      <w:r>
        <w:t>, а таракан пробежал 4,8 км за 1 час 10 мин. У кого из них средняя скорость была выше, и на сколько процентов выше?</w:t>
      </w:r>
    </w:p>
    <w:p w:rsidR="000E6DFD" w:rsidRDefault="009674A4" w:rsidP="00E01EBC">
      <w:pPr>
        <w:pStyle w:val="a3"/>
        <w:numPr>
          <w:ilvl w:val="0"/>
          <w:numId w:val="3"/>
        </w:numPr>
      </w:pPr>
      <w:r w:rsidRPr="009674A4">
        <w:t>У барона Мюнхгаузена есть пятизначное число P, где все цифры разные и нет нуля. Барон говорит, что может вычеркнуть из P одну цифру (не первую) так, что оставшееся четырехзначное число будет делителем числа P. Могут ли слова барона быть правдой?</w:t>
      </w:r>
      <w:bookmarkEnd w:id="1"/>
    </w:p>
    <w:p w:rsidR="00C2620D" w:rsidRDefault="00C2620D" w:rsidP="00E01EBC">
      <w:pPr>
        <w:pStyle w:val="a3"/>
        <w:numPr>
          <w:ilvl w:val="0"/>
          <w:numId w:val="3"/>
        </w:numPr>
      </w:pPr>
      <w:bookmarkStart w:id="2" w:name="171029"/>
      <w:r w:rsidRPr="00C2620D">
        <w:t xml:space="preserve">В </w:t>
      </w:r>
      <w:proofErr w:type="spellStart"/>
      <w:r w:rsidRPr="00C2620D">
        <w:t>Хогвартсе</w:t>
      </w:r>
      <w:proofErr w:type="spellEnd"/>
      <w:r w:rsidRPr="00C2620D">
        <w:t xml:space="preserve">, где учатся чистокровные маги и </w:t>
      </w:r>
      <w:proofErr w:type="spellStart"/>
      <w:r w:rsidRPr="00C2620D">
        <w:t>полукровки</w:t>
      </w:r>
      <w:proofErr w:type="spellEnd"/>
      <w:r w:rsidRPr="00C2620D">
        <w:t>, за столом собрались более 1</w:t>
      </w:r>
      <w:r w:rsidR="00C45AFB" w:rsidRPr="00C45AFB">
        <w:t>2</w:t>
      </w:r>
      <w:r w:rsidRPr="00C2620D">
        <w:t xml:space="preserve"> учеников с двух факультетов. Корреспондент спросила у </w:t>
      </w:r>
      <w:r w:rsidR="00C45AFB">
        <w:t>четверых присутствующих</w:t>
      </w:r>
      <w:r w:rsidRPr="00C2620D">
        <w:t xml:space="preserve"> «Сколько за столом магов с твоего факультета?» </w:t>
      </w:r>
      <w:r w:rsidR="008635A7">
        <w:t>и они дали 4 разных ответа: 3</w:t>
      </w:r>
      <w:r w:rsidR="00C45AFB">
        <w:t>, 4, 5, 8. При этом все</w:t>
      </w:r>
      <w:r w:rsidRPr="00C2620D">
        <w:t xml:space="preserve"> ответили честно, в число магов каждый включил и себя, только </w:t>
      </w:r>
      <w:proofErr w:type="spellStart"/>
      <w:r w:rsidRPr="00C2620D">
        <w:t>чистокровки</w:t>
      </w:r>
      <w:proofErr w:type="spellEnd"/>
      <w:r w:rsidRPr="00C2620D">
        <w:t xml:space="preserve"> полукровок за магов не считали. Сколько всего полукровок было за столом?</w:t>
      </w:r>
      <w:bookmarkEnd w:id="2"/>
    </w:p>
    <w:p w:rsidR="00E01EBC" w:rsidRDefault="00E01EBC" w:rsidP="00E01EBC">
      <w:pPr>
        <w:pStyle w:val="a3"/>
        <w:numPr>
          <w:ilvl w:val="0"/>
          <w:numId w:val="3"/>
        </w:numPr>
      </w:pPr>
      <w:r>
        <w:t xml:space="preserve">Сколькими способами можно клетчатый квадрат размером 4х4 </w:t>
      </w:r>
      <w:r w:rsidR="00F93B87">
        <w:t>замостить</w:t>
      </w:r>
      <w:r>
        <w:t xml:space="preserve"> прямоугольниками размером 1х2, если 4 из этих прямоугольников должны быть расположены горизонтально, а четыре – вертикально?</w:t>
      </w:r>
    </w:p>
    <w:p w:rsidR="00100499" w:rsidRPr="00C45AFB" w:rsidRDefault="00100499" w:rsidP="00E01EBC">
      <w:pPr>
        <w:pStyle w:val="a3"/>
        <w:numPr>
          <w:ilvl w:val="0"/>
          <w:numId w:val="3"/>
        </w:numPr>
      </w:pPr>
      <w:r>
        <w:t>Найдите наибольшее натуральное число, в котором все цифры разные и которое делится на 4.</w:t>
      </w:r>
    </w:p>
    <w:p w:rsidR="00E01EBC" w:rsidRDefault="00E01EBC" w:rsidP="00E01EBC">
      <w:pPr>
        <w:pStyle w:val="a3"/>
      </w:pPr>
    </w:p>
    <w:p w:rsidR="00E01EBC" w:rsidRDefault="00411F6B" w:rsidP="00E01EBC">
      <w:pPr>
        <w:pStyle w:val="a3"/>
      </w:pPr>
      <w:r>
        <w:t>Решения</w:t>
      </w:r>
    </w:p>
    <w:p w:rsidR="00411F6B" w:rsidRDefault="00411F6B" w:rsidP="00411F6B">
      <w:pPr>
        <w:pStyle w:val="a3"/>
        <w:numPr>
          <w:ilvl w:val="0"/>
          <w:numId w:val="6"/>
        </w:numPr>
      </w:pPr>
      <w:r>
        <w:t xml:space="preserve">У таракана скорость </w:t>
      </w:r>
      <w:r w:rsidRPr="00411F6B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6" o:title=""/>
          </v:shape>
          <o:OLEObject Type="Embed" ProgID="Equation.DSMT4" ShapeID="_x0000_i1025" DrawAspect="Content" ObjectID="_1576148975" r:id="rId7"/>
        </w:object>
      </w:r>
      <w:proofErr w:type="gramStart"/>
      <w:r>
        <w:t>м</w:t>
      </w:r>
      <w:proofErr w:type="gramEnd"/>
      <w:r w:rsidRPr="00411F6B">
        <w:t>/</w:t>
      </w:r>
      <w:r>
        <w:t xml:space="preserve">сек, у муравья </w:t>
      </w:r>
      <w:r w:rsidRPr="00411F6B">
        <w:rPr>
          <w:position w:val="-24"/>
        </w:rPr>
        <w:object w:dxaOrig="360" w:dyaOrig="620">
          <v:shape id="_x0000_i1026" type="#_x0000_t75" style="width:18.35pt;height:31pt" o:ole="">
            <v:imagedata r:id="rId8" o:title=""/>
          </v:shape>
          <o:OLEObject Type="Embed" ProgID="Equation.DSMT4" ShapeID="_x0000_i1026" DrawAspect="Content" ObjectID="_1576148976" r:id="rId9"/>
        </w:object>
      </w:r>
      <w:r w:rsidRPr="00411F6B">
        <w:t xml:space="preserve"> </w:t>
      </w:r>
      <w:r>
        <w:t>м</w:t>
      </w:r>
      <w:r w:rsidRPr="00411F6B">
        <w:t>/</w:t>
      </w:r>
      <w:r>
        <w:t xml:space="preserve">сек, то есть скорость таракана в 88 раз </w:t>
      </w:r>
      <w:r w:rsidR="00A31FE7">
        <w:t xml:space="preserve"> или на 8700% </w:t>
      </w:r>
      <w:r>
        <w:t>больше</w:t>
      </w:r>
      <w:r w:rsidR="00A31FE7">
        <w:t>.</w:t>
      </w:r>
    </w:p>
    <w:p w:rsidR="00E01EBC" w:rsidRDefault="00E01EBC" w:rsidP="00A31FE7">
      <w:pPr>
        <w:pStyle w:val="a3"/>
        <w:numPr>
          <w:ilvl w:val="0"/>
          <w:numId w:val="6"/>
        </w:numPr>
      </w:pPr>
      <w:r>
        <w:t>Да, например, 12375=9·1375</w:t>
      </w:r>
    </w:p>
    <w:p w:rsidR="00C45AFB" w:rsidRPr="00684ED6" w:rsidRDefault="00C45AFB" w:rsidP="00A31FE7">
      <w:pPr>
        <w:pStyle w:val="a3"/>
        <w:numPr>
          <w:ilvl w:val="0"/>
          <w:numId w:val="6"/>
        </w:numPr>
      </w:pPr>
      <w:r>
        <w:t xml:space="preserve">Так как все ответы были разные, то среди </w:t>
      </w:r>
      <w:proofErr w:type="gramStart"/>
      <w:r>
        <w:t>отвечавших</w:t>
      </w:r>
      <w:proofErr w:type="gramEnd"/>
      <w:r>
        <w:t xml:space="preserve"> было по одному чистокровному магу и по одному </w:t>
      </w:r>
      <w:proofErr w:type="spellStart"/>
      <w:r>
        <w:t>полукровке</w:t>
      </w:r>
      <w:proofErr w:type="spellEnd"/>
      <w:r>
        <w:t xml:space="preserve"> с каждого факультета. Общее количество учеников должно равняться сумме чисел, названных </w:t>
      </w:r>
      <w:proofErr w:type="spellStart"/>
      <w:r>
        <w:t>полукровками</w:t>
      </w:r>
      <w:proofErr w:type="spellEnd"/>
      <w:r>
        <w:t xml:space="preserve"> (так как они считали всех присутствующих).  Это количество больше 12, поэтому оно может равняться только 5+8=13. Тогда колич</w:t>
      </w:r>
      <w:r w:rsidR="008635A7">
        <w:t>ество чистокровных магов равно 3+4=7</w:t>
      </w:r>
      <w:r>
        <w:t>.</w:t>
      </w:r>
      <w:r w:rsidR="008635A7">
        <w:t xml:space="preserve"> Значит, полукровок было 13 – 7 = 6.</w:t>
      </w:r>
    </w:p>
    <w:p w:rsidR="00684ED6" w:rsidRDefault="00684ED6" w:rsidP="00A31FE7">
      <w:pPr>
        <w:pStyle w:val="a3"/>
        <w:numPr>
          <w:ilvl w:val="0"/>
          <w:numId w:val="6"/>
        </w:numPr>
      </w:pPr>
      <w:r w:rsidRPr="00D758F5">
        <w:t xml:space="preserve">16 </w:t>
      </w:r>
      <w:r>
        <w:t>способов</w:t>
      </w:r>
      <w:r w:rsidR="00D758F5" w:rsidRPr="00D758F5">
        <w:t xml:space="preserve"> (</w:t>
      </w:r>
      <w:r w:rsidR="00D758F5">
        <w:t>плитки занумерованы цифрами от 1 до 8)</w:t>
      </w:r>
    </w:p>
    <w:tbl>
      <w:tblPr>
        <w:tblStyle w:val="a4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12"/>
        <w:gridCol w:w="2213"/>
        <w:gridCol w:w="2213"/>
        <w:gridCol w:w="2213"/>
      </w:tblGrid>
      <w:tr w:rsidR="00E6148C" w:rsidTr="009972E3">
        <w:trPr>
          <w:trHeight w:val="1600"/>
        </w:trPr>
        <w:tc>
          <w:tcPr>
            <w:tcW w:w="2212" w:type="dxa"/>
            <w:vAlign w:val="center"/>
          </w:tcPr>
          <w:tbl>
            <w:tblPr>
              <w:tblStyle w:val="a4"/>
              <w:tblpPr w:leftFromText="180" w:rightFromText="180" w:vertAnchor="text" w:horzAnchor="margin" w:tblpY="34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E6148C" w:rsidTr="00AB67FD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4</w:t>
                  </w:r>
                </w:p>
              </w:tc>
            </w:tr>
            <w:tr w:rsidR="00E6148C" w:rsidTr="00AB67FD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4</w:t>
                  </w:r>
                </w:p>
              </w:tc>
            </w:tr>
            <w:tr w:rsidR="00E6148C" w:rsidTr="00AB67FD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5</w:t>
                  </w:r>
                </w:p>
              </w:tc>
            </w:tr>
            <w:tr w:rsidR="00E6148C" w:rsidTr="00AB67FD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8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E6148C" w:rsidRDefault="00E6148C" w:rsidP="00E6148C">
            <w:pPr>
              <w:pStyle w:val="a3"/>
            </w:pPr>
          </w:p>
        </w:tc>
        <w:tc>
          <w:tcPr>
            <w:tcW w:w="2213" w:type="dxa"/>
            <w:vAlign w:val="center"/>
          </w:tcPr>
          <w:tbl>
            <w:tblPr>
              <w:tblStyle w:val="a4"/>
              <w:tblpPr w:leftFromText="180" w:rightFromText="180" w:vertAnchor="text" w:horzAnchor="margin" w:tblpY="110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E6148C" w:rsidTr="00E6148C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6</w:t>
                  </w:r>
                </w:p>
              </w:tc>
            </w:tr>
            <w:tr w:rsidR="00E6148C" w:rsidTr="00E6148C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4</w:t>
                  </w:r>
                </w:p>
              </w:tc>
            </w:tr>
            <w:tr w:rsidR="00E6148C" w:rsidTr="00E6148C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4</w:t>
                  </w:r>
                </w:p>
              </w:tc>
            </w:tr>
            <w:tr w:rsidR="00E6148C" w:rsidTr="00E6148C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8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E6148C" w:rsidRDefault="00E6148C" w:rsidP="00E6148C">
            <w:pPr>
              <w:pStyle w:val="a3"/>
            </w:pPr>
          </w:p>
        </w:tc>
        <w:tc>
          <w:tcPr>
            <w:tcW w:w="2213" w:type="dxa"/>
            <w:vAlign w:val="center"/>
          </w:tcPr>
          <w:tbl>
            <w:tblPr>
              <w:tblStyle w:val="a4"/>
              <w:tblpPr w:leftFromText="180" w:rightFromText="180" w:vertAnchor="text" w:horzAnchor="margin" w:tblpY="130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E6148C" w:rsidTr="00E6148C"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3</w:t>
                  </w:r>
                </w:p>
              </w:tc>
            </w:tr>
            <w:tr w:rsidR="00E6148C" w:rsidTr="00E6148C"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4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4</w:t>
                  </w:r>
                </w:p>
              </w:tc>
            </w:tr>
            <w:tr w:rsidR="00E6148C" w:rsidTr="00E6148C"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8</w:t>
                  </w:r>
                </w:p>
              </w:tc>
            </w:tr>
            <w:tr w:rsidR="00E6148C" w:rsidTr="00E6148C"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E6148C" w:rsidRDefault="00E6148C" w:rsidP="00E6148C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E6148C" w:rsidRDefault="00E6148C" w:rsidP="00E6148C">
            <w:pPr>
              <w:pStyle w:val="a3"/>
            </w:pPr>
          </w:p>
        </w:tc>
        <w:tc>
          <w:tcPr>
            <w:tcW w:w="2213" w:type="dxa"/>
            <w:vAlign w:val="center"/>
          </w:tcPr>
          <w:tbl>
            <w:tblPr>
              <w:tblStyle w:val="a4"/>
              <w:tblW w:w="1312" w:type="dxa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E6148C" w:rsidTr="00E6148C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4</w:t>
                  </w:r>
                </w:p>
              </w:tc>
            </w:tr>
            <w:tr w:rsidR="00E6148C" w:rsidTr="00E6148C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4</w:t>
                  </w:r>
                </w:p>
              </w:tc>
            </w:tr>
            <w:tr w:rsidR="00E6148C" w:rsidTr="00E6148C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5</w:t>
                  </w:r>
                </w:p>
              </w:tc>
            </w:tr>
            <w:tr w:rsidR="00E6148C" w:rsidTr="00E6148C"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8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8</w:t>
                  </w:r>
                </w:p>
              </w:tc>
              <w:tc>
                <w:tcPr>
                  <w:tcW w:w="328" w:type="dxa"/>
                  <w:vAlign w:val="center"/>
                </w:tcPr>
                <w:p w:rsidR="00E6148C" w:rsidRDefault="00E6148C" w:rsidP="00E6148C">
                  <w:pPr>
                    <w:pStyle w:val="a3"/>
                  </w:pPr>
                  <w:r>
                    <w:t>5</w:t>
                  </w:r>
                </w:p>
              </w:tc>
            </w:tr>
          </w:tbl>
          <w:p w:rsidR="00E6148C" w:rsidRDefault="00E6148C" w:rsidP="00E6148C">
            <w:pPr>
              <w:pStyle w:val="a3"/>
            </w:pPr>
          </w:p>
        </w:tc>
      </w:tr>
      <w:tr w:rsidR="00E6148C" w:rsidTr="009972E3">
        <w:trPr>
          <w:trHeight w:val="1451"/>
        </w:trPr>
        <w:tc>
          <w:tcPr>
            <w:tcW w:w="2212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E6148C" w:rsidTr="00E6148C"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3</w:t>
                  </w:r>
                </w:p>
              </w:tc>
            </w:tr>
            <w:tr w:rsidR="00E6148C" w:rsidTr="00E6148C"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4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5</w:t>
                  </w:r>
                </w:p>
              </w:tc>
            </w:tr>
            <w:tr w:rsidR="00E6148C" w:rsidTr="00E6148C"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4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5</w:t>
                  </w:r>
                </w:p>
              </w:tc>
            </w:tr>
            <w:tr w:rsidR="00E6148C" w:rsidTr="00E6148C"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8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E6148C" w:rsidRDefault="00E6148C" w:rsidP="00C030E3">
            <w:pPr>
              <w:pStyle w:val="a3"/>
            </w:pPr>
          </w:p>
        </w:tc>
        <w:tc>
          <w:tcPr>
            <w:tcW w:w="2213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E6148C" w:rsidTr="00E6148C"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4</w:t>
                  </w:r>
                </w:p>
              </w:tc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5</w:t>
                  </w:r>
                </w:p>
              </w:tc>
            </w:tr>
            <w:tr w:rsidR="00E6148C" w:rsidTr="00E6148C"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4</w:t>
                  </w:r>
                </w:p>
              </w:tc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5</w:t>
                  </w:r>
                </w:p>
              </w:tc>
            </w:tr>
            <w:tr w:rsidR="00E6148C" w:rsidTr="00E6148C"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E6148C" w:rsidRDefault="00C030E3" w:rsidP="00C030E3">
                  <w:pPr>
                    <w:pStyle w:val="a3"/>
                  </w:pPr>
                  <w:r>
                    <w:t>6</w:t>
                  </w:r>
                </w:p>
              </w:tc>
            </w:tr>
            <w:tr w:rsidR="00E6148C" w:rsidTr="00E6148C"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8</w:t>
                  </w:r>
                </w:p>
              </w:tc>
              <w:tc>
                <w:tcPr>
                  <w:tcW w:w="328" w:type="dxa"/>
                </w:tcPr>
                <w:p w:rsidR="00E6148C" w:rsidRDefault="00E6148C" w:rsidP="00C030E3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E6148C" w:rsidRDefault="00E6148C" w:rsidP="00E6148C">
            <w:pPr>
              <w:pStyle w:val="a3"/>
            </w:pPr>
          </w:p>
        </w:tc>
        <w:tc>
          <w:tcPr>
            <w:tcW w:w="2213" w:type="dxa"/>
          </w:tcPr>
          <w:tbl>
            <w:tblPr>
              <w:tblStyle w:val="a4"/>
              <w:tblpPr w:leftFromText="180" w:rightFromText="180" w:vertAnchor="text" w:horzAnchor="margin" w:tblpY="34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AB67FD" w:rsidTr="00E2463C">
              <w:tc>
                <w:tcPr>
                  <w:tcW w:w="328" w:type="dxa"/>
                  <w:vAlign w:val="center"/>
                </w:tcPr>
                <w:p w:rsidR="00AB67FD" w:rsidRDefault="00AB67FD" w:rsidP="00AB67FD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AB67FD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Default="00AB67FD" w:rsidP="00AB67FD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AB67FD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AB67FD">
                  <w:pPr>
                    <w:pStyle w:val="a3"/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AB67FD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E6148C" w:rsidRDefault="00E6148C" w:rsidP="00C030E3">
            <w:pPr>
              <w:pStyle w:val="a3"/>
            </w:pPr>
          </w:p>
        </w:tc>
        <w:tc>
          <w:tcPr>
            <w:tcW w:w="2213" w:type="dxa"/>
          </w:tcPr>
          <w:tbl>
            <w:tblPr>
              <w:tblStyle w:val="a4"/>
              <w:tblpPr w:leftFromText="180" w:rightFromText="180" w:vertAnchor="text" w:horzAnchor="margin" w:tblpY="34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AB67FD" w:rsidRPr="00AB67FD" w:rsidTr="00E2463C">
              <w:tc>
                <w:tcPr>
                  <w:tcW w:w="328" w:type="dxa"/>
                  <w:vAlign w:val="center"/>
                </w:tcPr>
                <w:p w:rsidR="00AB67FD" w:rsidRDefault="00AB67FD" w:rsidP="00AB67FD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</w:tr>
            <w:tr w:rsidR="00AB67FD" w:rsidRPr="00AB67FD" w:rsidTr="00E2463C"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</w:tr>
            <w:tr w:rsidR="00AB67FD" w:rsidRPr="00AB67FD" w:rsidTr="00E2463C"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Pr="00AB67FD" w:rsidRDefault="00AB67FD" w:rsidP="00AB67FD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AB67FD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AB67FD">
                  <w:pPr>
                    <w:pStyle w:val="a3"/>
                  </w:pPr>
                  <w:r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AB67FD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E6148C" w:rsidRDefault="00E6148C" w:rsidP="00E6148C">
            <w:pPr>
              <w:pStyle w:val="a3"/>
            </w:pPr>
          </w:p>
        </w:tc>
      </w:tr>
      <w:tr w:rsidR="00AB67FD" w:rsidTr="009972E3">
        <w:trPr>
          <w:trHeight w:val="1517"/>
        </w:trPr>
        <w:tc>
          <w:tcPr>
            <w:tcW w:w="2212" w:type="dxa"/>
            <w:vAlign w:val="center"/>
          </w:tcPr>
          <w:tbl>
            <w:tblPr>
              <w:tblStyle w:val="a4"/>
              <w:tblpPr w:leftFromText="180" w:rightFromText="180" w:vertAnchor="text" w:horzAnchor="margin" w:tblpY="34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AB67FD" w:rsidTr="00E2463C"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4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AB67FD" w:rsidRDefault="00AB67FD" w:rsidP="00E2463C">
            <w:pPr>
              <w:pStyle w:val="a3"/>
            </w:pPr>
          </w:p>
        </w:tc>
        <w:tc>
          <w:tcPr>
            <w:tcW w:w="2213" w:type="dxa"/>
            <w:vAlign w:val="center"/>
          </w:tcPr>
          <w:tbl>
            <w:tblPr>
              <w:tblStyle w:val="a4"/>
              <w:tblpPr w:leftFromText="180" w:rightFromText="180" w:vertAnchor="text" w:horzAnchor="margin" w:tblpY="110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AB67FD" w:rsidTr="00E2463C"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</w:tr>
          </w:tbl>
          <w:p w:rsidR="00AB67FD" w:rsidRDefault="00AB67FD" w:rsidP="00E2463C">
            <w:pPr>
              <w:pStyle w:val="a3"/>
            </w:pPr>
          </w:p>
        </w:tc>
        <w:tc>
          <w:tcPr>
            <w:tcW w:w="2213" w:type="dxa"/>
            <w:vAlign w:val="center"/>
          </w:tcPr>
          <w:tbl>
            <w:tblPr>
              <w:tblStyle w:val="a4"/>
              <w:tblpPr w:leftFromText="180" w:rightFromText="180" w:vertAnchor="text" w:horzAnchor="margin" w:tblpY="130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AB67FD" w:rsidTr="00E2463C"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</w:tr>
            <w:tr w:rsidR="00AB67FD" w:rsidTr="00E2463C"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4</w:t>
                  </w:r>
                </w:p>
              </w:tc>
            </w:tr>
            <w:tr w:rsidR="00AB67FD" w:rsidTr="00E2463C"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8</w:t>
                  </w:r>
                </w:p>
              </w:tc>
            </w:tr>
            <w:tr w:rsidR="00AB67FD" w:rsidTr="00E2463C">
              <w:tc>
                <w:tcPr>
                  <w:tcW w:w="328" w:type="dxa"/>
                </w:tcPr>
                <w:p w:rsidR="00AB67FD" w:rsidRPr="00AB67FD" w:rsidRDefault="00AB67FD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AB67FD" w:rsidRDefault="00AB67FD" w:rsidP="00E2463C">
            <w:pPr>
              <w:pStyle w:val="a3"/>
            </w:pPr>
          </w:p>
        </w:tc>
        <w:tc>
          <w:tcPr>
            <w:tcW w:w="2213" w:type="dxa"/>
            <w:vAlign w:val="center"/>
          </w:tcPr>
          <w:tbl>
            <w:tblPr>
              <w:tblStyle w:val="a4"/>
              <w:tblW w:w="1312" w:type="dxa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AB67FD" w:rsidTr="00E2463C"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4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</w:tr>
            <w:tr w:rsidR="00AB67FD" w:rsidTr="00E2463C">
              <w:tc>
                <w:tcPr>
                  <w:tcW w:w="328" w:type="dxa"/>
                  <w:vAlign w:val="center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Default="00AB67FD" w:rsidP="00E2463C">
                  <w:pPr>
                    <w:pStyle w:val="a3"/>
                  </w:pPr>
                  <w:r>
                    <w:t>8</w:t>
                  </w:r>
                </w:p>
              </w:tc>
              <w:tc>
                <w:tcPr>
                  <w:tcW w:w="328" w:type="dxa"/>
                  <w:vAlign w:val="center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</w:tr>
          </w:tbl>
          <w:p w:rsidR="00AB67FD" w:rsidRDefault="00AB67FD" w:rsidP="00E2463C">
            <w:pPr>
              <w:pStyle w:val="a3"/>
            </w:pPr>
          </w:p>
        </w:tc>
      </w:tr>
      <w:tr w:rsidR="00AB67FD" w:rsidTr="009972E3">
        <w:trPr>
          <w:trHeight w:val="1424"/>
        </w:trPr>
        <w:tc>
          <w:tcPr>
            <w:tcW w:w="2212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AB67FD" w:rsidTr="00E2463C"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3</w:t>
                  </w:r>
                </w:p>
              </w:tc>
            </w:tr>
            <w:tr w:rsidR="00AB67FD" w:rsidTr="00E2463C"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4</w:t>
                  </w:r>
                </w:p>
              </w:tc>
              <w:tc>
                <w:tcPr>
                  <w:tcW w:w="328" w:type="dxa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AB67FD" w:rsidTr="00E2463C"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</w:tr>
            <w:tr w:rsidR="00AB67FD" w:rsidTr="00E2463C"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AB67FD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</w:tcPr>
                <w:p w:rsidR="00AB67FD" w:rsidRDefault="00AB67FD" w:rsidP="00E2463C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AB67FD" w:rsidRDefault="00AB67FD" w:rsidP="00E2463C">
            <w:pPr>
              <w:pStyle w:val="a3"/>
            </w:pPr>
          </w:p>
        </w:tc>
        <w:tc>
          <w:tcPr>
            <w:tcW w:w="2213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D758F5" w:rsidTr="00E2463C">
              <w:tc>
                <w:tcPr>
                  <w:tcW w:w="328" w:type="dxa"/>
                </w:tcPr>
                <w:p w:rsidR="00D758F5" w:rsidRDefault="00D758F5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D758F5" w:rsidRDefault="00D758F5" w:rsidP="00E2463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328" w:type="dxa"/>
                </w:tcPr>
                <w:p w:rsidR="00D758F5" w:rsidRDefault="00D758F5" w:rsidP="00E2463C">
                  <w:pPr>
                    <w:pStyle w:val="a3"/>
                  </w:pPr>
                  <w:r>
                    <w:t>3</w:t>
                  </w:r>
                </w:p>
              </w:tc>
            </w:tr>
            <w:tr w:rsidR="00D758F5" w:rsidTr="00E2463C">
              <w:tc>
                <w:tcPr>
                  <w:tcW w:w="328" w:type="dxa"/>
                </w:tcPr>
                <w:p w:rsidR="00D758F5" w:rsidRDefault="00D758F5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328" w:type="dxa"/>
                </w:tcPr>
                <w:p w:rsidR="00D758F5" w:rsidRDefault="00D758F5" w:rsidP="00E2463C">
                  <w:pPr>
                    <w:pStyle w:val="a3"/>
                  </w:pPr>
                  <w:r>
                    <w:t>4</w:t>
                  </w:r>
                </w:p>
              </w:tc>
              <w:tc>
                <w:tcPr>
                  <w:tcW w:w="328" w:type="dxa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D758F5" w:rsidTr="00E2463C">
              <w:tc>
                <w:tcPr>
                  <w:tcW w:w="328" w:type="dxa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</w:tcPr>
                <w:p w:rsidR="00D758F5" w:rsidRDefault="00D758F5" w:rsidP="00E2463C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328" w:type="dxa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</w:tr>
            <w:tr w:rsidR="00D758F5" w:rsidTr="00E2463C">
              <w:tc>
                <w:tcPr>
                  <w:tcW w:w="328" w:type="dxa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328" w:type="dxa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328" w:type="dxa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328" w:type="dxa"/>
                </w:tcPr>
                <w:p w:rsidR="00D758F5" w:rsidRDefault="00D758F5" w:rsidP="00E2463C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AB67FD" w:rsidRDefault="00AB67FD" w:rsidP="00E2463C">
            <w:pPr>
              <w:pStyle w:val="a3"/>
            </w:pPr>
          </w:p>
        </w:tc>
        <w:tc>
          <w:tcPr>
            <w:tcW w:w="2213" w:type="dxa"/>
          </w:tcPr>
          <w:tbl>
            <w:tblPr>
              <w:tblStyle w:val="a4"/>
              <w:tblpPr w:leftFromText="180" w:rightFromText="180" w:vertAnchor="text" w:horzAnchor="margin" w:tblpY="34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D758F5" w:rsidTr="00AF2813"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3</w:t>
                  </w:r>
                </w:p>
              </w:tc>
              <w:tc>
                <w:tcPr>
                  <w:tcW w:w="328" w:type="dxa"/>
                </w:tcPr>
                <w:p w:rsidR="00D758F5" w:rsidRPr="00AB67FD" w:rsidRDefault="00D758F5" w:rsidP="00D758F5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</w:tr>
            <w:tr w:rsidR="00D758F5" w:rsidTr="00AF2813"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</w:tcPr>
                <w:p w:rsidR="00D758F5" w:rsidRPr="00AB67FD" w:rsidRDefault="00D758F5" w:rsidP="00D758F5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4</w:t>
                  </w:r>
                </w:p>
              </w:tc>
            </w:tr>
            <w:tr w:rsidR="00D758F5" w:rsidTr="00AF2813"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</w:tcPr>
                <w:p w:rsidR="00D758F5" w:rsidRPr="00D758F5" w:rsidRDefault="00D758F5" w:rsidP="00D758F5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8</w:t>
                  </w:r>
                </w:p>
              </w:tc>
            </w:tr>
            <w:tr w:rsidR="00D758F5" w:rsidTr="00AF2813">
              <w:tc>
                <w:tcPr>
                  <w:tcW w:w="328" w:type="dxa"/>
                </w:tcPr>
                <w:p w:rsidR="00D758F5" w:rsidRPr="00D758F5" w:rsidRDefault="00D758F5" w:rsidP="00D758F5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AB67FD" w:rsidRDefault="00AB67FD" w:rsidP="00E2463C">
            <w:pPr>
              <w:pStyle w:val="a3"/>
            </w:pPr>
          </w:p>
        </w:tc>
        <w:tc>
          <w:tcPr>
            <w:tcW w:w="2213" w:type="dxa"/>
          </w:tcPr>
          <w:tbl>
            <w:tblPr>
              <w:tblStyle w:val="a4"/>
              <w:tblpPr w:leftFromText="180" w:rightFromText="180" w:vertAnchor="text" w:horzAnchor="margin" w:tblpY="34"/>
              <w:tblW w:w="0" w:type="auto"/>
              <w:tblLook w:val="04A0" w:firstRow="1" w:lastRow="0" w:firstColumn="1" w:lastColumn="0" w:noHBand="0" w:noVBand="1"/>
            </w:tblPr>
            <w:tblGrid>
              <w:gridCol w:w="328"/>
              <w:gridCol w:w="328"/>
              <w:gridCol w:w="328"/>
              <w:gridCol w:w="328"/>
            </w:tblGrid>
            <w:tr w:rsidR="00D758F5" w:rsidRPr="00AB67FD" w:rsidTr="00E2463C">
              <w:tc>
                <w:tcPr>
                  <w:tcW w:w="328" w:type="dxa"/>
                  <w:vAlign w:val="center"/>
                </w:tcPr>
                <w:p w:rsidR="00D758F5" w:rsidRDefault="00D758F5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D758F5" w:rsidRDefault="00D758F5" w:rsidP="00E2463C">
                  <w:pPr>
                    <w:pStyle w:val="a3"/>
                  </w:pPr>
                  <w: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328" w:type="dxa"/>
                  <w:vAlign w:val="center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D758F5" w:rsidRPr="00AB67FD" w:rsidTr="00E2463C">
              <w:tc>
                <w:tcPr>
                  <w:tcW w:w="328" w:type="dxa"/>
                  <w:vAlign w:val="center"/>
                </w:tcPr>
                <w:p w:rsidR="00D758F5" w:rsidRDefault="00D758F5" w:rsidP="00E2463C">
                  <w:pPr>
                    <w:pStyle w:val="a3"/>
                  </w:pPr>
                  <w:r>
                    <w:t>1</w:t>
                  </w:r>
                </w:p>
              </w:tc>
              <w:tc>
                <w:tcPr>
                  <w:tcW w:w="328" w:type="dxa"/>
                  <w:vAlign w:val="center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328" w:type="dxa"/>
                  <w:vAlign w:val="center"/>
                </w:tcPr>
                <w:p w:rsidR="00D758F5" w:rsidRPr="00D758F5" w:rsidRDefault="00D758F5" w:rsidP="00E2463C">
                  <w:pPr>
                    <w:pStyle w:val="a3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328" w:type="dxa"/>
                  <w:vAlign w:val="center"/>
                </w:tcPr>
                <w:p w:rsidR="00D758F5" w:rsidRDefault="00D758F5" w:rsidP="00E2463C">
                  <w:pPr>
                    <w:pStyle w:val="a3"/>
                  </w:pPr>
                  <w:r>
                    <w:t>4</w:t>
                  </w:r>
                </w:p>
              </w:tc>
            </w:tr>
            <w:tr w:rsidR="00D758F5" w:rsidRPr="00AB67FD" w:rsidTr="00527787"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</w:tcPr>
                <w:p w:rsidR="00D758F5" w:rsidRPr="00D758F5" w:rsidRDefault="00D758F5" w:rsidP="00D758F5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6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8</w:t>
                  </w:r>
                </w:p>
              </w:tc>
            </w:tr>
            <w:tr w:rsidR="00D758F5" w:rsidTr="00527787">
              <w:tc>
                <w:tcPr>
                  <w:tcW w:w="328" w:type="dxa"/>
                </w:tcPr>
                <w:p w:rsidR="00D758F5" w:rsidRPr="00D758F5" w:rsidRDefault="00D758F5" w:rsidP="00D758F5">
                  <w:pPr>
                    <w:pStyle w:val="a3"/>
                  </w:pPr>
                  <w:r>
                    <w:t>5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7</w:t>
                  </w:r>
                </w:p>
              </w:tc>
              <w:tc>
                <w:tcPr>
                  <w:tcW w:w="328" w:type="dxa"/>
                </w:tcPr>
                <w:p w:rsidR="00D758F5" w:rsidRDefault="00D758F5" w:rsidP="00D758F5">
                  <w:pPr>
                    <w:pStyle w:val="a3"/>
                  </w:pPr>
                  <w:r>
                    <w:t>8</w:t>
                  </w:r>
                </w:p>
              </w:tc>
            </w:tr>
          </w:tbl>
          <w:p w:rsidR="00AB67FD" w:rsidRDefault="00AB67FD" w:rsidP="00E2463C">
            <w:pPr>
              <w:pStyle w:val="a3"/>
            </w:pPr>
          </w:p>
        </w:tc>
      </w:tr>
    </w:tbl>
    <w:p w:rsidR="00684ED6" w:rsidRDefault="00D758F5" w:rsidP="00D758F5">
      <w:pPr>
        <w:pStyle w:val="a3"/>
        <w:numPr>
          <w:ilvl w:val="0"/>
          <w:numId w:val="6"/>
        </w:numPr>
      </w:pPr>
      <w:r>
        <w:t>9876543120</w:t>
      </w:r>
    </w:p>
    <w:p w:rsidR="00E01EBC" w:rsidRDefault="00684ED6" w:rsidP="00E01EBC">
      <w:pPr>
        <w:pStyle w:val="a3"/>
      </w:pPr>
      <w:r>
        <w:t xml:space="preserve">                                                        </w:t>
      </w:r>
    </w:p>
    <w:p w:rsidR="00E01EBC" w:rsidRDefault="00E01EBC" w:rsidP="00E01EBC">
      <w:pPr>
        <w:pStyle w:val="a3"/>
      </w:pPr>
    </w:p>
    <w:p w:rsidR="00E01EBC" w:rsidRDefault="00E01EBC" w:rsidP="00E01EBC">
      <w:pPr>
        <w:pStyle w:val="a3"/>
      </w:pPr>
    </w:p>
    <w:sectPr w:rsidR="00E01EBC" w:rsidSect="00AB67F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721AD"/>
    <w:multiLevelType w:val="hybridMultilevel"/>
    <w:tmpl w:val="5CD249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0A506C"/>
    <w:multiLevelType w:val="hybridMultilevel"/>
    <w:tmpl w:val="0902CC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9A6036"/>
    <w:multiLevelType w:val="hybridMultilevel"/>
    <w:tmpl w:val="A80C67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8F1820"/>
    <w:multiLevelType w:val="hybridMultilevel"/>
    <w:tmpl w:val="7CC2834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5FA493D"/>
    <w:multiLevelType w:val="hybridMultilevel"/>
    <w:tmpl w:val="F4B21C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DE7B8F"/>
    <w:multiLevelType w:val="hybridMultilevel"/>
    <w:tmpl w:val="F058E9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814D78"/>
    <w:multiLevelType w:val="hybridMultilevel"/>
    <w:tmpl w:val="7338C1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5B720D"/>
    <w:multiLevelType w:val="hybridMultilevel"/>
    <w:tmpl w:val="62E8DA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</w:num>
  <w:num w:numId="5">
    <w:abstractNumId w:val="7"/>
  </w:num>
  <w:num w:numId="6">
    <w:abstractNumId w:val="0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6DFD"/>
    <w:rsid w:val="00074CE1"/>
    <w:rsid w:val="000D7960"/>
    <w:rsid w:val="000E26B6"/>
    <w:rsid w:val="000E332E"/>
    <w:rsid w:val="000E6DFD"/>
    <w:rsid w:val="00100499"/>
    <w:rsid w:val="0016023B"/>
    <w:rsid w:val="0020452C"/>
    <w:rsid w:val="0024658C"/>
    <w:rsid w:val="003701BB"/>
    <w:rsid w:val="00411F6B"/>
    <w:rsid w:val="00414B7B"/>
    <w:rsid w:val="00463898"/>
    <w:rsid w:val="0047304B"/>
    <w:rsid w:val="004E17CC"/>
    <w:rsid w:val="004E18B6"/>
    <w:rsid w:val="004E75AB"/>
    <w:rsid w:val="005177C0"/>
    <w:rsid w:val="00552C46"/>
    <w:rsid w:val="0056683E"/>
    <w:rsid w:val="005900BC"/>
    <w:rsid w:val="00684ED6"/>
    <w:rsid w:val="006C3FE1"/>
    <w:rsid w:val="007139EF"/>
    <w:rsid w:val="007F1605"/>
    <w:rsid w:val="008635A7"/>
    <w:rsid w:val="008B719B"/>
    <w:rsid w:val="008C7008"/>
    <w:rsid w:val="00943F71"/>
    <w:rsid w:val="009674A4"/>
    <w:rsid w:val="00980201"/>
    <w:rsid w:val="009972E3"/>
    <w:rsid w:val="00A31FE7"/>
    <w:rsid w:val="00AA7ECE"/>
    <w:rsid w:val="00AB67FD"/>
    <w:rsid w:val="00B046C5"/>
    <w:rsid w:val="00C030E3"/>
    <w:rsid w:val="00C2620D"/>
    <w:rsid w:val="00C45AFB"/>
    <w:rsid w:val="00C901ED"/>
    <w:rsid w:val="00D4643F"/>
    <w:rsid w:val="00D73531"/>
    <w:rsid w:val="00D758F5"/>
    <w:rsid w:val="00DD2B4F"/>
    <w:rsid w:val="00E01EBC"/>
    <w:rsid w:val="00E6148C"/>
    <w:rsid w:val="00F44ACC"/>
    <w:rsid w:val="00F509AC"/>
    <w:rsid w:val="00F93B87"/>
    <w:rsid w:val="00FA62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01EBC"/>
    <w:pPr>
      <w:spacing w:after="0" w:line="240" w:lineRule="auto"/>
    </w:pPr>
  </w:style>
  <w:style w:type="table" w:styleId="a4">
    <w:name w:val="Table Grid"/>
    <w:basedOn w:val="a1"/>
    <w:uiPriority w:val="59"/>
    <w:rsid w:val="00684ED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01EBC"/>
    <w:pPr>
      <w:spacing w:after="0" w:line="240" w:lineRule="auto"/>
    </w:pPr>
  </w:style>
  <w:style w:type="table" w:styleId="a4">
    <w:name w:val="Table Grid"/>
    <w:basedOn w:val="a1"/>
    <w:uiPriority w:val="59"/>
    <w:rsid w:val="00684ED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48</Words>
  <Characters>4837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gei Anatolievich</dc:creator>
  <cp:lastModifiedBy>Home</cp:lastModifiedBy>
  <cp:revision>2</cp:revision>
  <dcterms:created xsi:type="dcterms:W3CDTF">2017-12-30T10:23:00Z</dcterms:created>
  <dcterms:modified xsi:type="dcterms:W3CDTF">2017-12-30T10:23:00Z</dcterms:modified>
</cp:coreProperties>
</file>